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0CD7" w:rsidRDefault="00AC3008">
      <w:r>
        <w:t>ΑΣΚΗΣΕΙΣ ΓΙΑ 17-12-2021</w:t>
      </w:r>
    </w:p>
    <w:bookmarkStart w:id="0" w:name="_GoBack"/>
    <w:p w:rsidR="00AC3008" w:rsidRDefault="00BA629F" w:rsidP="00AC3008">
      <w:r w:rsidRPr="00BA629F">
        <w:rPr>
          <w:position w:val="-124"/>
        </w:rPr>
        <w:object w:dxaOrig="2100" w:dyaOrig="2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1pt;height:130.1pt" o:ole="">
            <v:imagedata r:id="rId6" o:title=""/>
          </v:shape>
          <o:OLEObject Type="Embed" ProgID="Equation.DSMT4" ShapeID="_x0000_i1025" DrawAspect="Content" ObjectID="_1701095560" r:id="rId7"/>
        </w:object>
      </w:r>
      <w:bookmarkEnd w:id="0"/>
      <w:r w:rsidR="00AC3008">
        <w:t xml:space="preserve"> </w:t>
      </w:r>
    </w:p>
    <w:sectPr w:rsidR="00AC3008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185598"/>
    <w:multiLevelType w:val="hybridMultilevel"/>
    <w:tmpl w:val="B8E6D982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3008"/>
    <w:rsid w:val="002C6558"/>
    <w:rsid w:val="00A50CD7"/>
    <w:rsid w:val="00AC3008"/>
    <w:rsid w:val="00BA62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C300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C300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8</Words>
  <Characters>4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ezoula@gmail.com</dc:creator>
  <cp:lastModifiedBy>elezoula@gmail.com</cp:lastModifiedBy>
  <cp:revision>3</cp:revision>
  <dcterms:created xsi:type="dcterms:W3CDTF">2021-12-15T15:16:00Z</dcterms:created>
  <dcterms:modified xsi:type="dcterms:W3CDTF">2021-12-15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